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2e3ab689f03403a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239977EC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19A5773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23191A80">
          <v:shape xmlns:o="urn:schemas-microsoft-com:office:office" xmlns:v="urn:schemas-microsoft-com:vml" id="_x0000_i209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2091" DrawAspect="Content" ObjectID="_1571335026" r:id="rId105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151A5447">
          <v:shape xmlns:o="urn:schemas-microsoft-com:office:office" xmlns:v="urn:schemas-microsoft-com:vml" id="_x0000_i209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2092" DrawAspect="Content" ObjectID="_1571335027" r:id="rId105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E1FEEFA">
          <v:shape xmlns:o="urn:schemas-microsoft-com:office:office" xmlns:v="urn:schemas-microsoft-com:vml" id="_x0000_i209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2093" DrawAspect="Content" ObjectID="_1571335028" r:id="rId105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1A1FB5BA">
          <v:shape xmlns:o="urn:schemas-microsoft-com:office:office" xmlns:v="urn:schemas-microsoft-com:vml" id="_x0000_i209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2094" DrawAspect="Content" ObjectID="_1571335029" r:id="rId105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37.bin" Id="rId1056" /><Relationship Type="http://schemas.openxmlformats.org/officeDocument/2006/relationships/oleObject" Target="/word/embeddings/oleObject1038.bin" Id="rId1057" /><Relationship Type="http://schemas.openxmlformats.org/officeDocument/2006/relationships/oleObject" Target="/word/embeddings/oleObject1039.bin" Id="rId1058" /><Relationship Type="http://schemas.openxmlformats.org/officeDocument/2006/relationships/oleObject" Target="/word/embeddings/oleObject1040.bin" Id="rId105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